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7E4F" w:rsidRDefault="00A17E4F" w:rsidP="00A17E4F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A17E4F" w:rsidRDefault="00A17E4F" w:rsidP="00A17E4F">
      <w:r>
        <w:rPr>
          <w:b/>
        </w:rPr>
        <w:t>Date: 09-Nov-2020</w:t>
      </w:r>
    </w:p>
    <w:p w:rsidR="00A17E4F" w:rsidRDefault="00A17E4F" w:rsidP="00A17E4F">
      <w:pPr>
        <w:rPr>
          <w:b/>
        </w:rPr>
      </w:pPr>
      <w:r>
        <w:rPr>
          <w:b/>
          <w:noProof/>
        </w:rPr>
        <w:drawing>
          <wp:inline distT="0" distB="0" distL="0" distR="0">
            <wp:extent cx="3095625" cy="742950"/>
            <wp:effectExtent l="19050" t="0" r="9525" b="0"/>
            <wp:docPr id="16" name="Picture 16" descr="C:\Users\chari\Desktop\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chari\Desktop\24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7E4F" w:rsidRDefault="00A17E4F" w:rsidP="00A17E4F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A17E4F" w:rsidTr="00042F4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17E4F" w:rsidRDefault="00031F70" w:rsidP="00031F7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.</w:t>
            </w:r>
          </w:p>
        </w:tc>
      </w:tr>
    </w:tbl>
    <w:p w:rsidR="00A17E4F" w:rsidRDefault="00A17E4F" w:rsidP="00A17E4F"/>
    <w:tbl>
      <w:tblPr>
        <w:tblStyle w:val="TableGrid"/>
        <w:tblW w:w="0" w:type="auto"/>
        <w:tblLook w:val="04A0"/>
      </w:tblPr>
      <w:tblGrid>
        <w:gridCol w:w="9576"/>
      </w:tblGrid>
      <w:tr w:rsidR="00A17E4F" w:rsidTr="00042F45">
        <w:tc>
          <w:tcPr>
            <w:tcW w:w="9576" w:type="dxa"/>
          </w:tcPr>
          <w:p w:rsidR="00A17E4F" w:rsidRDefault="00A17E4F" w:rsidP="00042F45">
            <w:r>
              <w:t>Tip</w:t>
            </w:r>
            <w:r w:rsidR="002D2AF6">
              <w:t>s</w:t>
            </w:r>
            <w:r>
              <w:t>:</w:t>
            </w:r>
          </w:p>
          <w:p w:rsidR="00A17E4F" w:rsidRDefault="00A17E4F" w:rsidP="00031F70"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5" o:title=""/>
                </v:shape>
                <o:OLEObject Type="Embed" ProgID="Equation.DSMT4" ShapeID="_x0000_i1025" DrawAspect="Content" ObjectID="_1669568628" r:id="rId6"/>
              </w:object>
            </w:r>
            <w:r>
              <w:t>.</w:t>
            </w:r>
          </w:p>
          <w:p w:rsidR="00A17E4F" w:rsidRDefault="00A17E4F" w:rsidP="00031F70">
            <w:r>
              <w:t>2. Apply the integration on both sides.</w:t>
            </w:r>
          </w:p>
          <w:p w:rsidR="00A17E4F" w:rsidRDefault="00A17E4F" w:rsidP="00031F70">
            <w:r>
              <w:t xml:space="preserve"> </w:t>
            </w:r>
            <w:r w:rsidR="00031F70" w:rsidRPr="00031F70">
              <w:rPr>
                <w:position w:val="-28"/>
              </w:rPr>
              <w:object w:dxaOrig="2700" w:dyaOrig="660">
                <v:shape id="_x0000_i1028" type="#_x0000_t75" style="width:135pt;height:33pt" o:ole="">
                  <v:imagedata r:id="rId7" o:title=""/>
                </v:shape>
                <o:OLEObject Type="Embed" ProgID="Equation.DSMT4" ShapeID="_x0000_i1028" DrawAspect="Content" ObjectID="_1669568629" r:id="rId8"/>
              </w:object>
            </w:r>
          </w:p>
        </w:tc>
      </w:tr>
    </w:tbl>
    <w:p w:rsidR="00A17E4F" w:rsidRDefault="00A17E4F" w:rsidP="00A17E4F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A17E4F" w:rsidTr="00042F4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31F70" w:rsidRDefault="00031F70" w:rsidP="00031F7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:  differential equation is </w:t>
            </w:r>
            <w:r w:rsidRPr="00042F45">
              <w:rPr>
                <w:position w:val="-10"/>
              </w:rPr>
              <w:object w:dxaOrig="3100" w:dyaOrig="360">
                <v:shape id="_x0000_i1029" type="#_x0000_t75" style="width:155.25pt;height:18pt" o:ole="">
                  <v:imagedata r:id="rId9" o:title=""/>
                </v:shape>
                <o:OLEObject Type="Embed" ProgID="Equation.DSMT4" ShapeID="_x0000_i1029" DrawAspect="Content" ObjectID="_1669568630" r:id="rId10"/>
              </w:object>
            </w:r>
          </w:p>
          <w:p w:rsidR="00031F70" w:rsidRDefault="00031F70" w:rsidP="00031F7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position w:val="-24"/>
              </w:rPr>
              <w:t xml:space="preserve"> </w:t>
            </w:r>
            <w:r>
              <w:t xml:space="preserve">To find:  The </w:t>
            </w:r>
            <w:r w:rsidR="00734405">
              <w:t xml:space="preserve">- Particular solution </w:t>
            </w:r>
            <w:r>
              <w:t xml:space="preserve">of differential equation is </w:t>
            </w:r>
            <w:r w:rsidRPr="00042F45">
              <w:rPr>
                <w:position w:val="-10"/>
              </w:rPr>
              <w:object w:dxaOrig="3100" w:dyaOrig="360">
                <v:shape id="_x0000_i1030" type="#_x0000_t75" style="width:155.25pt;height:18pt" o:ole="">
                  <v:imagedata r:id="rId9" o:title=""/>
                </v:shape>
                <o:OLEObject Type="Embed" ProgID="Equation.DSMT4" ShapeID="_x0000_i1030" DrawAspect="Content" ObjectID="_1669568631" r:id="rId11"/>
              </w:object>
            </w:r>
          </w:p>
          <w:p w:rsidR="00031F70" w:rsidRDefault="00031F70" w:rsidP="00031F7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031F70" w:rsidRDefault="00031F70" w:rsidP="00031F7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031F70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31F70" w:rsidRPr="00602AC9" w:rsidRDefault="00031F7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31F70" w:rsidRPr="00602AC9" w:rsidRDefault="00031F70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031F70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31F70" w:rsidRPr="00602AC9" w:rsidRDefault="00031F7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31F70" w:rsidRPr="00602AC9" w:rsidRDefault="00031F70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3F3159">
                    <w:rPr>
                      <w:position w:val="-84"/>
                    </w:rPr>
                    <w:object w:dxaOrig="4660" w:dyaOrig="1500">
                      <v:shape id="_x0000_i1031" type="#_x0000_t75" style="width:233.25pt;height:75pt" o:ole="">
                        <v:imagedata r:id="rId12" o:title=""/>
                      </v:shape>
                      <o:OLEObject Type="Embed" ProgID="Equation.DSMT4" ShapeID="_x0000_i1031" DrawAspect="Content" ObjectID="_1669568632" r:id="rId13"/>
                    </w:object>
                  </w:r>
                </w:p>
              </w:tc>
            </w:tr>
          </w:tbl>
          <w:p w:rsidR="00031F70" w:rsidRDefault="00A17E4F" w:rsidP="00031F7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                  </w:t>
            </w:r>
          </w:p>
          <w:p w:rsidR="00031F70" w:rsidRDefault="00031F70" w:rsidP="00031F7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2: 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031F70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31F70" w:rsidRPr="00602AC9" w:rsidRDefault="00031F7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31F70" w:rsidRDefault="00031F70" w:rsidP="008F685B">
                  <w:pPr>
                    <w:widowControl w:val="0"/>
                  </w:pPr>
                  <w:r>
                    <w:t>Apply the integration on both sides.</w:t>
                  </w:r>
                </w:p>
                <w:p w:rsidR="00031F70" w:rsidRPr="00602AC9" w:rsidRDefault="00031F7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F685B">
                    <w:rPr>
                      <w:position w:val="-28"/>
                    </w:rPr>
                    <w:object w:dxaOrig="2540" w:dyaOrig="660">
                      <v:shape id="_x0000_i1036" type="#_x0000_t75" style="width:126.75pt;height:33pt" o:ole="">
                        <v:imagedata r:id="rId14" o:title=""/>
                      </v:shape>
                      <o:OLEObject Type="Embed" ProgID="Equation.DSMT4" ShapeID="_x0000_i1036" DrawAspect="Content" ObjectID="_1669568633" r:id="rId15"/>
                    </w:object>
                  </w:r>
                </w:p>
              </w:tc>
            </w:tr>
            <w:tr w:rsidR="00031F70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31F70" w:rsidRPr="00602AC9" w:rsidRDefault="00031F7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31F70" w:rsidRDefault="00031F70" w:rsidP="00031F7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  </w:t>
                  </w:r>
                  <w:r w:rsidRPr="003F3159">
                    <w:rPr>
                      <w:position w:val="-28"/>
                    </w:rPr>
                    <w:object w:dxaOrig="2460" w:dyaOrig="700">
                      <v:shape id="_x0000_i1032" type="#_x0000_t75" style="width:123pt;height:35.25pt" o:ole="">
                        <v:imagedata r:id="rId16" o:title=""/>
                      </v:shape>
                      <o:OLEObject Type="Embed" ProgID="Equation.DSMT4" ShapeID="_x0000_i1032" DrawAspect="Content" ObjectID="_1669568634" r:id="rId17"/>
                    </w:object>
                  </w:r>
                </w:p>
                <w:p w:rsidR="00031F70" w:rsidRDefault="00031F70" w:rsidP="00031F7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In  </w:t>
                  </w:r>
                  <w:r w:rsidRPr="00042F45">
                    <w:rPr>
                      <w:position w:val="-24"/>
                    </w:rPr>
                    <w:object w:dxaOrig="2420" w:dyaOrig="660">
                      <v:shape id="_x0000_i1033" type="#_x0000_t75" style="width:120.75pt;height:33pt" o:ole="">
                        <v:imagedata r:id="rId18" o:title=""/>
                      </v:shape>
                      <o:OLEObject Type="Embed" ProgID="Equation.DSMT4" ShapeID="_x0000_i1033" DrawAspect="Content" ObjectID="_1669568635" r:id="rId19"/>
                    </w:object>
                  </w:r>
                  <w:r>
                    <w:t xml:space="preserve">   </w:t>
                  </w:r>
                  <w:r w:rsidRPr="00042F45">
                    <w:rPr>
                      <w:position w:val="-10"/>
                    </w:rPr>
                    <w:object w:dxaOrig="2780" w:dyaOrig="360">
                      <v:shape id="_x0000_i1034" type="#_x0000_t75" style="width:138.75pt;height:18pt" o:ole="">
                        <v:imagedata r:id="rId20" o:title=""/>
                      </v:shape>
                      <o:OLEObject Type="Embed" ProgID="Equation.DSMT4" ShapeID="_x0000_i1034" DrawAspect="Content" ObjectID="_1669568636" r:id="rId21"/>
                    </w:object>
                  </w:r>
                </w:p>
                <w:p w:rsidR="00031F70" w:rsidRPr="00602AC9" w:rsidRDefault="00031F70" w:rsidP="00031F7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>Therefore</w:t>
                  </w:r>
                  <w:proofErr w:type="gramStart"/>
                  <w:r>
                    <w:t xml:space="preserve">,  </w:t>
                  </w:r>
                  <w:proofErr w:type="gramEnd"/>
                  <w:r w:rsidRPr="00042F45">
                    <w:rPr>
                      <w:position w:val="-24"/>
                    </w:rPr>
                    <w:object w:dxaOrig="3940" w:dyaOrig="660">
                      <v:shape id="_x0000_i1035" type="#_x0000_t75" style="width:197.25pt;height:33pt" o:ole="">
                        <v:imagedata r:id="rId22" o:title=""/>
                      </v:shape>
                      <o:OLEObject Type="Embed" ProgID="Equation.DSMT4" ShapeID="_x0000_i1035" DrawAspect="Content" ObjectID="_1669568637" r:id="rId23"/>
                    </w:object>
                  </w:r>
                  <w:r>
                    <w:t>.                     .</w:t>
                  </w:r>
                </w:p>
              </w:tc>
            </w:tr>
          </w:tbl>
          <w:p w:rsidR="00031F70" w:rsidRDefault="00031F70" w:rsidP="00042F4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216A2A" w:rsidRDefault="00216A2A" w:rsidP="00042F4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3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031F70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31F70" w:rsidRPr="00602AC9" w:rsidRDefault="00031F7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31F70" w:rsidRDefault="00031F70" w:rsidP="008F685B">
                  <w:pPr>
                    <w:widowControl w:val="0"/>
                  </w:pPr>
                  <w:r>
                    <w:t>Use the formula:</w:t>
                  </w:r>
                </w:p>
                <w:p w:rsidR="00031F70" w:rsidRPr="00602AC9" w:rsidRDefault="00031F7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F685B">
                    <w:rPr>
                      <w:position w:val="-28"/>
                    </w:rPr>
                    <w:object w:dxaOrig="2540" w:dyaOrig="660">
                      <v:shape id="_x0000_i1037" type="#_x0000_t75" style="width:126.75pt;height:33pt" o:ole="">
                        <v:imagedata r:id="rId14" o:title=""/>
                      </v:shape>
                      <o:OLEObject Type="Embed" ProgID="Equation.DSMT4" ShapeID="_x0000_i1037" DrawAspect="Content" ObjectID="_1669568638" r:id="rId24"/>
                    </w:object>
                  </w:r>
                </w:p>
              </w:tc>
            </w:tr>
            <w:tr w:rsidR="00031F70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31F70" w:rsidRPr="00602AC9" w:rsidRDefault="00031F7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31F70" w:rsidRDefault="00031F70" w:rsidP="00031F7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In </w:t>
                  </w:r>
                  <w:r w:rsidRPr="00042F45">
                    <w:rPr>
                      <w:position w:val="-28"/>
                    </w:rPr>
                    <w:object w:dxaOrig="1080" w:dyaOrig="700">
                      <v:shape id="_x0000_i1038" type="#_x0000_t75" style="width:54pt;height:35.25pt" o:ole="">
                        <v:imagedata r:id="rId25" o:title=""/>
                      </v:shape>
                      <o:OLEObject Type="Embed" ProgID="Equation.DSMT4" ShapeID="_x0000_i1038" DrawAspect="Content" ObjectID="_1669568639" r:id="rId26"/>
                    </w:object>
                  </w:r>
                  <w:r w:rsidRPr="00042F45">
                    <w:rPr>
                      <w:position w:val="-10"/>
                    </w:rPr>
                    <w:object w:dxaOrig="2980" w:dyaOrig="360">
                      <v:shape id="_x0000_i1039" type="#_x0000_t75" style="width:149.25pt;height:18pt" o:ole="">
                        <v:imagedata r:id="rId27" o:title=""/>
                      </v:shape>
                      <o:OLEObject Type="Embed" ProgID="Equation.DSMT4" ShapeID="_x0000_i1039" DrawAspect="Content" ObjectID="_1669568640" r:id="rId28"/>
                    </w:object>
                  </w:r>
                </w:p>
                <w:p w:rsidR="00031F70" w:rsidRDefault="00031F70" w:rsidP="00031F7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28"/>
                    </w:rPr>
                  </w:pPr>
                  <w:r>
                    <w:t xml:space="preserve">Therefore, </w:t>
                  </w:r>
                  <w:r w:rsidRPr="00042F45">
                    <w:rPr>
                      <w:position w:val="-28"/>
                    </w:rPr>
                    <w:object w:dxaOrig="2600" w:dyaOrig="700">
                      <v:shape id="_x0000_i1040" type="#_x0000_t75" style="width:129.75pt;height:35.25pt" o:ole="">
                        <v:imagedata r:id="rId29" o:title=""/>
                      </v:shape>
                      <o:OLEObject Type="Embed" ProgID="Equation.DSMT4" ShapeID="_x0000_i1040" DrawAspect="Content" ObjectID="_1669568641" r:id="rId30"/>
                    </w:object>
                  </w:r>
                </w:p>
                <w:p w:rsidR="00031F70" w:rsidRDefault="00031F70" w:rsidP="00031F7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3F3159">
                    <w:rPr>
                      <w:position w:val="-198"/>
                    </w:rPr>
                    <w:object w:dxaOrig="4280" w:dyaOrig="3920">
                      <v:shape id="_x0000_i1041" type="#_x0000_t75" style="width:213.75pt;height:195.75pt" o:ole="">
                        <v:imagedata r:id="rId31" o:title=""/>
                      </v:shape>
                      <o:OLEObject Type="Embed" ProgID="Equation.DSMT4" ShapeID="_x0000_i1041" DrawAspect="Content" ObjectID="_1669568642" r:id="rId32"/>
                    </w:object>
                  </w:r>
                </w:p>
                <w:p w:rsidR="00031F70" w:rsidRPr="00602AC9" w:rsidRDefault="00031F70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>.</w:t>
                  </w:r>
                </w:p>
              </w:tc>
            </w:tr>
          </w:tbl>
          <w:p w:rsidR="00031F70" w:rsidRDefault="00D1548B" w:rsidP="00031F7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4</w:t>
            </w:r>
            <w:r w:rsidR="00031F70">
              <w:t>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031F70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31F70" w:rsidRPr="00602AC9" w:rsidRDefault="00031F7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31F70" w:rsidRPr="00602AC9" w:rsidRDefault="00031F70" w:rsidP="00D1548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ubstitute the values </w:t>
                  </w:r>
                  <w:r w:rsidRPr="00042F45">
                    <w:rPr>
                      <w:position w:val="-24"/>
                    </w:rPr>
                    <w:object w:dxaOrig="1240" w:dyaOrig="620">
                      <v:shape id="_x0000_i1045" type="#_x0000_t75" style="width:62.25pt;height:30.75pt" o:ole="">
                        <v:imagedata r:id="rId33" o:title=""/>
                      </v:shape>
                      <o:OLEObject Type="Embed" ProgID="Equation.DSMT4" ShapeID="_x0000_i1045" DrawAspect="Content" ObjectID="_1669568643" r:id="rId34"/>
                    </w:object>
                  </w:r>
                  <w:r w:rsidR="00D1548B">
                    <w:rPr>
                      <w:position w:val="-24"/>
                    </w:rPr>
                    <w:t xml:space="preserve"> </w:t>
                  </w:r>
                  <w:r w:rsidR="00D1548B">
                    <w:t>in</w:t>
                  </w:r>
                  <w:r w:rsidR="00D1548B" w:rsidRPr="008F685B">
                    <w:rPr>
                      <w:position w:val="-16"/>
                    </w:rPr>
                    <w:object w:dxaOrig="1780" w:dyaOrig="440">
                      <v:shape id="_x0000_i1046" type="#_x0000_t75" style="width:89.25pt;height:21.75pt" o:ole="">
                        <v:imagedata r:id="rId35" o:title=""/>
                      </v:shape>
                      <o:OLEObject Type="Embed" ProgID="Equation.DSMT4" ShapeID="_x0000_i1046" DrawAspect="Content" ObjectID="_1669568644" r:id="rId36"/>
                    </w:object>
                  </w:r>
                  <w:r w:rsidR="00D1548B">
                    <w:t>and simplify.</w:t>
                  </w:r>
                </w:p>
              </w:tc>
            </w:tr>
            <w:tr w:rsidR="00031F70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31F70" w:rsidRPr="00602AC9" w:rsidRDefault="00031F7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31F70" w:rsidRDefault="00031F70" w:rsidP="00031F7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042F45">
                    <w:rPr>
                      <w:position w:val="-24"/>
                    </w:rPr>
                    <w:object w:dxaOrig="1240" w:dyaOrig="620">
                      <v:shape id="_x0000_i1042" type="#_x0000_t75" style="width:62.25pt;height:30.75pt" o:ole="">
                        <v:imagedata r:id="rId33" o:title=""/>
                      </v:shape>
                      <o:OLEObject Type="Embed" ProgID="Equation.DSMT4" ShapeID="_x0000_i1042" DrawAspect="Content" ObjectID="_1669568645" r:id="rId37"/>
                    </w:object>
                  </w:r>
                </w:p>
                <w:p w:rsidR="00031F70" w:rsidRDefault="00031F70" w:rsidP="00031F7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</w:t>
                  </w:r>
                  <w:r w:rsidRPr="00042F45">
                    <w:rPr>
                      <w:position w:val="-84"/>
                    </w:rPr>
                    <w:object w:dxaOrig="1820" w:dyaOrig="1800">
                      <v:shape id="_x0000_i1043" type="#_x0000_t75" style="width:90.75pt;height:90pt" o:ole="">
                        <v:imagedata r:id="rId38" o:title=""/>
                      </v:shape>
                      <o:OLEObject Type="Embed" ProgID="Equation.DSMT4" ShapeID="_x0000_i1043" DrawAspect="Content" ObjectID="_1669568646" r:id="rId39"/>
                    </w:object>
                  </w:r>
                </w:p>
                <w:p w:rsidR="00031F70" w:rsidRDefault="00031F70" w:rsidP="00031F7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Therefore, particular solution is </w:t>
                  </w:r>
                </w:p>
                <w:p w:rsidR="00031F70" w:rsidRDefault="00031F70" w:rsidP="00031F7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042F45">
                    <w:rPr>
                      <w:position w:val="-54"/>
                    </w:rPr>
                    <w:object w:dxaOrig="1780" w:dyaOrig="1280">
                      <v:shape id="_x0000_i1044" type="#_x0000_t75" style="width:89.25pt;height:63.75pt" o:ole="">
                        <v:imagedata r:id="rId40" o:title=""/>
                      </v:shape>
                      <o:OLEObject Type="Embed" ProgID="Equation.DSMT4" ShapeID="_x0000_i1044" DrawAspect="Content" ObjectID="_1669568647" r:id="rId41"/>
                    </w:object>
                  </w:r>
                  <w:r>
                    <w:t>.</w:t>
                  </w:r>
                </w:p>
                <w:p w:rsidR="00D1548B" w:rsidRPr="00602AC9" w:rsidRDefault="00D1548B" w:rsidP="00031F7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Which is </w:t>
                  </w:r>
                  <w:proofErr w:type="gramStart"/>
                  <w:r>
                    <w:t>the  required</w:t>
                  </w:r>
                  <w:proofErr w:type="gramEnd"/>
                  <w:r>
                    <w:t xml:space="preserve"> particular solution of given differential equation.</w:t>
                  </w:r>
                </w:p>
              </w:tc>
            </w:tr>
          </w:tbl>
          <w:p w:rsidR="00A17E4F" w:rsidRDefault="00A17E4F" w:rsidP="00D0094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A17E4F" w:rsidTr="00042F4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17E4F" w:rsidRDefault="00A17E4F" w:rsidP="00042F4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Verified Answer: - </w:t>
            </w:r>
            <w:r w:rsidR="00D0094E">
              <w:t>Particular</w:t>
            </w:r>
            <w:r>
              <w:t xml:space="preserve"> solution of differential equation </w:t>
            </w:r>
            <w:r w:rsidRPr="00042F45">
              <w:rPr>
                <w:position w:val="-10"/>
              </w:rPr>
              <w:object w:dxaOrig="3100" w:dyaOrig="360">
                <v:shape id="_x0000_i1026" type="#_x0000_t75" style="width:155.25pt;height:18pt" o:ole="">
                  <v:imagedata r:id="rId42" o:title=""/>
                </v:shape>
                <o:OLEObject Type="Embed" ProgID="Equation.DSMT4" ShapeID="_x0000_i1026" DrawAspect="Content" ObjectID="_1669568648" r:id="rId43"/>
              </w:object>
            </w:r>
            <w:r>
              <w:t xml:space="preserve"> </w:t>
            </w:r>
            <w:proofErr w:type="gramStart"/>
            <w:r>
              <w:t xml:space="preserve">is  </w:t>
            </w:r>
            <w:proofErr w:type="gramEnd"/>
            <w:r w:rsidR="00D0094E" w:rsidRPr="00042F45">
              <w:rPr>
                <w:position w:val="-10"/>
              </w:rPr>
              <w:object w:dxaOrig="1320" w:dyaOrig="360">
                <v:shape id="_x0000_i1027" type="#_x0000_t75" style="width:66pt;height:18pt" o:ole="">
                  <v:imagedata r:id="rId44" o:title=""/>
                </v:shape>
                <o:OLEObject Type="Embed" ProgID="Equation.DSMT4" ShapeID="_x0000_i1027" DrawAspect="Content" ObjectID="_1669568649" r:id="rId45"/>
              </w:object>
            </w:r>
            <w:r>
              <w:t>.</w:t>
            </w:r>
          </w:p>
          <w:p w:rsidR="00A17E4F" w:rsidRDefault="00A17E4F" w:rsidP="00042F4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A17E4F" w:rsidRDefault="00A17E4F" w:rsidP="00A17E4F"/>
    <w:p w:rsidR="00A17E4F" w:rsidRDefault="00A17E4F" w:rsidP="00A17E4F"/>
    <w:p w:rsidR="00A17E4F" w:rsidRDefault="00A17E4F" w:rsidP="00A17E4F"/>
    <w:p w:rsidR="00A17E4F" w:rsidRDefault="00A17E4F" w:rsidP="00A17E4F"/>
    <w:p w:rsidR="00A17E4F" w:rsidRDefault="00A17E4F" w:rsidP="00A17E4F"/>
    <w:p w:rsidR="00A17E4F" w:rsidRDefault="00A17E4F" w:rsidP="00A17E4F"/>
    <w:p w:rsidR="00A17E4F" w:rsidRDefault="00A17E4F" w:rsidP="00A17E4F"/>
    <w:p w:rsidR="00A17E4F" w:rsidRDefault="00A17E4F" w:rsidP="00A17E4F"/>
    <w:p w:rsidR="00463A57" w:rsidRDefault="00463A57"/>
    <w:sectPr w:rsidR="00463A57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A17E4F"/>
    <w:rsid w:val="00031F70"/>
    <w:rsid w:val="000E6E76"/>
    <w:rsid w:val="00216A2A"/>
    <w:rsid w:val="002D2AF6"/>
    <w:rsid w:val="00463A57"/>
    <w:rsid w:val="005325A7"/>
    <w:rsid w:val="00734405"/>
    <w:rsid w:val="009211E5"/>
    <w:rsid w:val="009E3C1C"/>
    <w:rsid w:val="00A17E4F"/>
    <w:rsid w:val="00D0094E"/>
    <w:rsid w:val="00D1548B"/>
    <w:rsid w:val="00D514D7"/>
    <w:rsid w:val="00F51D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6E7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17E4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17E4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17E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7E4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3</Pages>
  <Words>220</Words>
  <Characters>126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4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7</cp:revision>
  <dcterms:created xsi:type="dcterms:W3CDTF">2020-11-09T15:51:00Z</dcterms:created>
  <dcterms:modified xsi:type="dcterms:W3CDTF">2020-12-15T14:16:00Z</dcterms:modified>
</cp:coreProperties>
</file>